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C66" w:rsidRDefault="00923C66" w:rsidP="00923C6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923C66" w:rsidRDefault="00923C66" w:rsidP="00923C66">
      <w:r>
        <w:rPr>
          <w:b/>
        </w:rPr>
        <w:t xml:space="preserve">Date: </w:t>
      </w:r>
      <w:r w:rsidR="00370D46">
        <w:rPr>
          <w:b/>
        </w:rPr>
        <w:t>2</w:t>
      </w:r>
      <w:r>
        <w:rPr>
          <w:b/>
        </w:rPr>
        <w:t>0-Nov-2020</w:t>
      </w:r>
    </w:p>
    <w:p w:rsidR="00923C66" w:rsidRDefault="00923C66" w:rsidP="00923C66">
      <w:pPr>
        <w:rPr>
          <w:b/>
        </w:rPr>
      </w:pPr>
      <w:r>
        <w:rPr>
          <w:b/>
          <w:noProof/>
        </w:rPr>
        <w:drawing>
          <wp:inline distT="0" distB="0" distL="0" distR="0">
            <wp:extent cx="1952625" cy="400050"/>
            <wp:effectExtent l="19050" t="0" r="9525" b="0"/>
            <wp:docPr id="39" name="Picture 39" descr="C:\Users\chari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chari\Desktop\11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23C66" w:rsidTr="007C6BF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923C66" w:rsidRDefault="00923C66" w:rsidP="00923C6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923C66" w:rsidTr="007C6BF5">
        <w:tc>
          <w:tcPr>
            <w:tcW w:w="9576" w:type="dxa"/>
          </w:tcPr>
          <w:p w:rsidR="00923C66" w:rsidRDefault="00923C66" w:rsidP="007C6BF5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923C66" w:rsidRDefault="00923C66" w:rsidP="007C6BF5">
            <w:r>
              <w:t>1 .Integra</w:t>
            </w:r>
            <w:r w:rsidR="001B61A9">
              <w:t>ting</w:t>
            </w:r>
            <w:r>
              <w:t xml:space="preserve"> factor of  </w:t>
            </w:r>
            <w:r w:rsidR="001B61A9" w:rsidRPr="001B61A9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6" o:title=""/>
                </v:shape>
                <o:OLEObject Type="Embed" ProgID="Equation.DSMT4" ShapeID="_x0000_i1025" DrawAspect="Content" ObjectID="_1669639494" r:id="rId7"/>
              </w:object>
            </w:r>
            <w:r>
              <w:t xml:space="preserve"> </w:t>
            </w:r>
            <w:proofErr w:type="gramStart"/>
            <w:r>
              <w:t xml:space="preserve">is </w:t>
            </w:r>
            <w:proofErr w:type="gramEnd"/>
            <w:r w:rsidR="001B61A9"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8" o:title=""/>
                </v:shape>
                <o:OLEObject Type="Embed" ProgID="Equation.DSMT4" ShapeID="_x0000_i1026" DrawAspect="Content" ObjectID="_1669639495" r:id="rId9"/>
              </w:object>
            </w:r>
            <w:r>
              <w:t>.</w:t>
            </w:r>
          </w:p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2. </w:t>
            </w:r>
            <w:r w:rsidR="00D22B53" w:rsidRPr="00651241">
              <w:rPr>
                <w:position w:val="-16"/>
              </w:rPr>
              <w:object w:dxaOrig="1280" w:dyaOrig="440">
                <v:shape id="_x0000_i1027" type="#_x0000_t75" style="width:63.75pt;height:21.75pt" o:ole="">
                  <v:imagedata r:id="rId10" o:title=""/>
                </v:shape>
                <o:OLEObject Type="Embed" ProgID="Equation.DSMT4" ShapeID="_x0000_i1027" DrawAspect="Content" ObjectID="_1669639496" r:id="rId11"/>
              </w:object>
            </w:r>
          </w:p>
          <w:p w:rsidR="00923C66" w:rsidRDefault="00923C66" w:rsidP="007C6BF5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923C66" w:rsidRDefault="00923C66" w:rsidP="00923C66">
      <w:pPr>
        <w:rPr>
          <w:b/>
        </w:rPr>
      </w:pPr>
    </w:p>
    <w:p w:rsidR="00923C66" w:rsidRDefault="00923C66" w:rsidP="00923C6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923C66" w:rsidTr="007C6BF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17C0" w:rsidRDefault="001E17C0" w:rsidP="001E17C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651241">
              <w:rPr>
                <w:position w:val="-24"/>
              </w:rPr>
              <w:object w:dxaOrig="2060" w:dyaOrig="620">
                <v:shape id="_x0000_i1045" type="#_x0000_t75" style="width:102.75pt;height:30.75pt" o:ole="">
                  <v:imagedata r:id="rId12" o:title=""/>
                </v:shape>
                <o:OLEObject Type="Embed" ProgID="Equation.DSMT4" ShapeID="_x0000_i1045" DrawAspect="Content" ObjectID="_1669639497" r:id="rId13"/>
              </w:object>
            </w:r>
          </w:p>
          <w:p w:rsidR="001E17C0" w:rsidRDefault="001E17C0" w:rsidP="001E17C0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651241">
              <w:rPr>
                <w:position w:val="-24"/>
              </w:rPr>
              <w:object w:dxaOrig="2060" w:dyaOrig="620">
                <v:shape id="_x0000_i1046" type="#_x0000_t75" style="width:102.75pt;height:30.75pt" o:ole="">
                  <v:imagedata r:id="rId12" o:title=""/>
                </v:shape>
                <o:OLEObject Type="Embed" ProgID="Equation.DSMT4" ShapeID="_x0000_i1046" DrawAspect="Content" ObjectID="_1669639498" r:id="rId14"/>
              </w:object>
            </w:r>
          </w:p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923C66" w:rsidRPr="00C644B6" w:rsidTr="007C6BF5">
              <w:tc>
                <w:tcPr>
                  <w:tcW w:w="1838" w:type="dxa"/>
                </w:tcPr>
                <w:p w:rsidR="00923C66" w:rsidRPr="00C644B6" w:rsidRDefault="008148DE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8148D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923C6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Pr="00C644B6" w:rsidRDefault="00923C66" w:rsidP="00923C6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mpare the given differential equation  with </w:t>
                  </w:r>
                  <w:r w:rsidR="001B61A9" w:rsidRPr="001B61A9">
                    <w:rPr>
                      <w:position w:val="-24"/>
                    </w:rPr>
                    <w:object w:dxaOrig="1240" w:dyaOrig="620">
                      <v:shape id="_x0000_i1028" type="#_x0000_t75" style="width:62.25pt;height:30.75pt" o:ole="">
                        <v:imagedata r:id="rId6" o:title=""/>
                      </v:shape>
                      <o:OLEObject Type="Embed" ProgID="Equation.DSMT4" ShapeID="_x0000_i1028" DrawAspect="Content" ObjectID="_1669639499" r:id="rId15"/>
                    </w:object>
                  </w:r>
                </w:p>
              </w:tc>
            </w:tr>
            <w:tr w:rsidR="00923C66" w:rsidRPr="00C644B6" w:rsidTr="007C6BF5">
              <w:trPr>
                <w:trHeight w:val="1064"/>
              </w:trPr>
              <w:tc>
                <w:tcPr>
                  <w:tcW w:w="1838" w:type="dxa"/>
                </w:tcPr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Default="00923C66" w:rsidP="007C6BF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651241">
                    <w:rPr>
                      <w:position w:val="-24"/>
                    </w:rPr>
                    <w:object w:dxaOrig="2060" w:dyaOrig="620">
                      <v:shape id="_x0000_i1029" type="#_x0000_t75" style="width:102.75pt;height:30.75pt" o:ole="">
                        <v:imagedata r:id="rId12" o:title=""/>
                      </v:shape>
                      <o:OLEObject Type="Embed" ProgID="Equation.DSMT4" ShapeID="_x0000_i1029" DrawAspect="Content" ObjectID="_1669639500" r:id="rId16"/>
                    </w:object>
                  </w:r>
                  <w:r>
                    <w:t xml:space="preserve">                                                  </w: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</w: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17" o:title=""/>
                      </v:shape>
                      <o:OLEObject Type="Embed" ProgID="Equation.DSMT4" ShapeID="_x0000_i1030" DrawAspect="Content" ObjectID="_1669639501" r:id="rId18"/>
                    </w:objec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            </w:t>
                  </w:r>
                  <w:r w:rsidRPr="00651241">
                    <w:rPr>
                      <w:position w:val="-10"/>
                    </w:rPr>
                    <w:object w:dxaOrig="2180" w:dyaOrig="320">
                      <v:shape id="_x0000_i1031" type="#_x0000_t75" style="width:108.75pt;height:15.75pt" o:ole="">
                        <v:imagedata r:id="rId19" o:title=""/>
                      </v:shape>
                      <o:OLEObject Type="Embed" ProgID="Equation.DSMT4" ShapeID="_x0000_i1031" DrawAspect="Content" ObjectID="_1669639502" r:id="rId20"/>
                    </w:object>
                  </w:r>
                </w:p>
              </w:tc>
            </w:tr>
          </w:tbl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923C66" w:rsidRPr="00C644B6" w:rsidTr="007C6BF5">
              <w:tc>
                <w:tcPr>
                  <w:tcW w:w="1838" w:type="dxa"/>
                </w:tcPr>
                <w:p w:rsidR="00923C66" w:rsidRPr="00C644B6" w:rsidRDefault="008148DE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8148D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lastRenderedPageBreak/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923C6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Default="00923C66" w:rsidP="007C6BF5">
                  <w:r>
                    <w:t xml:space="preserve">1. Integral factor of  </w:t>
                  </w:r>
                  <w:r w:rsidR="001B61A9" w:rsidRPr="001B61A9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6" o:title=""/>
                      </v:shape>
                      <o:OLEObject Type="Embed" ProgID="Equation.DSMT4" ShapeID="_x0000_i1032" DrawAspect="Content" ObjectID="_1669639503" r:id="rId21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="001B61A9" w:rsidRPr="00BA6AAC">
                    <w:rPr>
                      <w:position w:val="-6"/>
                    </w:rPr>
                    <w:object w:dxaOrig="499" w:dyaOrig="420">
                      <v:shape id="_x0000_i1033" type="#_x0000_t75" style="width:24.75pt;height:21pt" o:ole="">
                        <v:imagedata r:id="rId8" o:title=""/>
                      </v:shape>
                      <o:OLEObject Type="Embed" ProgID="Equation.DSMT4" ShapeID="_x0000_i1033" DrawAspect="Content" ObjectID="_1669639504" r:id="rId22"/>
                    </w:object>
                  </w:r>
                  <w:r>
                    <w:t>.</w:t>
                  </w:r>
                </w:p>
                <w:p w:rsidR="00923C66" w:rsidRPr="0025464B" w:rsidRDefault="00923C66" w:rsidP="007C6BF5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651241">
                    <w:rPr>
                      <w:position w:val="-16"/>
                    </w:rPr>
                    <w:object w:dxaOrig="1280" w:dyaOrig="440">
                      <v:shape id="_x0000_i1034" type="#_x0000_t75" style="width:63.75pt;height:21.75pt" o:ole="">
                        <v:imagedata r:id="rId10" o:title=""/>
                      </v:shape>
                      <o:OLEObject Type="Embed" ProgID="Equation.DSMT4" ShapeID="_x0000_i1034" DrawAspect="Content" ObjectID="_1669639505" r:id="rId23"/>
                    </w:object>
                  </w:r>
                </w:p>
              </w:tc>
            </w:tr>
            <w:tr w:rsidR="00923C66" w:rsidRPr="00C644B6" w:rsidTr="007C6BF5">
              <w:trPr>
                <w:trHeight w:val="1064"/>
              </w:trPr>
              <w:tc>
                <w:tcPr>
                  <w:tcW w:w="1838" w:type="dxa"/>
                </w:tcPr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Default="00923C66" w:rsidP="007C6BF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</w:t>
                  </w:r>
                  <w:r w:rsidRPr="00651241">
                    <w:rPr>
                      <w:position w:val="-44"/>
                    </w:rPr>
                    <w:object w:dxaOrig="999" w:dyaOrig="1300">
                      <v:shape id="_x0000_i1035" type="#_x0000_t75" style="width:50.25pt;height:65.25pt" o:ole="">
                        <v:imagedata r:id="rId24" o:title=""/>
                      </v:shape>
                      <o:OLEObject Type="Embed" ProgID="Equation.DSMT4" ShapeID="_x0000_i1035" DrawAspect="Content" ObjectID="_1669639506" r:id="rId25"/>
                    </w:object>
                  </w:r>
                </w:p>
                <w:p w:rsidR="00923C66" w:rsidRPr="0025464B" w:rsidRDefault="00923C66" w:rsidP="00923C66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651241">
                    <w:rPr>
                      <w:position w:val="-24"/>
                    </w:rPr>
                    <w:object w:dxaOrig="2060" w:dyaOrig="620">
                      <v:shape id="_x0000_i1036" type="#_x0000_t75" style="width:102.75pt;height:30.75pt" o:ole="">
                        <v:imagedata r:id="rId12" o:title=""/>
                      </v:shape>
                      <o:OLEObject Type="Embed" ProgID="Equation.DSMT4" ShapeID="_x0000_i1036" DrawAspect="Content" ObjectID="_1669639507" r:id="rId26"/>
                    </w:object>
                  </w:r>
                  <w:r>
                    <w:t>is</w:t>
                  </w:r>
                  <w:r w:rsidRPr="00651241">
                    <w:rPr>
                      <w:position w:val="-6"/>
                    </w:rPr>
                    <w:object w:dxaOrig="260" w:dyaOrig="320">
                      <v:shape id="_x0000_i1037" type="#_x0000_t75" style="width:12.75pt;height:15.75pt" o:ole="">
                        <v:imagedata r:id="rId27" o:title=""/>
                      </v:shape>
                      <o:OLEObject Type="Embed" ProgID="Equation.DSMT4" ShapeID="_x0000_i1037" DrawAspect="Content" ObjectID="_1669639508" r:id="rId28"/>
                    </w:object>
                  </w:r>
                  <w:proofErr w:type="gramStart"/>
                  <w:r>
                    <w:t>..</w:t>
                  </w:r>
                  <w:proofErr w:type="gramEnd"/>
                </w:p>
              </w:tc>
            </w:tr>
          </w:tbl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923C66" w:rsidRPr="00C644B6" w:rsidTr="007C6BF5">
              <w:tc>
                <w:tcPr>
                  <w:tcW w:w="1838" w:type="dxa"/>
                </w:tcPr>
                <w:p w:rsidR="00923C66" w:rsidRPr="00C644B6" w:rsidRDefault="008148DE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8148DE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923C6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Pr="00370D46" w:rsidRDefault="00370D46" w:rsidP="00370D46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1.</w:t>
                  </w:r>
                  <w:r w:rsidR="00923C66">
                    <w:t xml:space="preserve">General solution of </w:t>
                  </w:r>
                  <w:r w:rsidR="00923C66" w:rsidRPr="00651241">
                    <w:rPr>
                      <w:position w:val="-24"/>
                    </w:rPr>
                    <w:object w:dxaOrig="1240" w:dyaOrig="620">
                      <v:shape id="_x0000_i1038" type="#_x0000_t75" style="width:62.25pt;height:30.75pt" o:ole="">
                        <v:imagedata r:id="rId29" o:title=""/>
                      </v:shape>
                      <o:OLEObject Type="Embed" ProgID="Equation.DSMT4" ShapeID="_x0000_i1038" DrawAspect="Content" ObjectID="_1669639509" r:id="rId30"/>
                    </w:object>
                  </w:r>
                  <w:r w:rsidR="00923C66">
                    <w:t xml:space="preserve">is </w:t>
                  </w:r>
                  <w:r w:rsidR="00923C66" w:rsidRPr="00651241">
                    <w:rPr>
                      <w:position w:val="-16"/>
                    </w:rPr>
                    <w:object w:dxaOrig="1760" w:dyaOrig="440">
                      <v:shape id="_x0000_i1039" type="#_x0000_t75" style="width:87.75pt;height:21.75pt" o:ole="">
                        <v:imagedata r:id="rId31" o:title=""/>
                      </v:shape>
                      <o:OLEObject Type="Embed" ProgID="Equation.DSMT4" ShapeID="_x0000_i1039" DrawAspect="Content" ObjectID="_1669639510" r:id="rId32"/>
                    </w:object>
                  </w:r>
                </w:p>
              </w:tc>
            </w:tr>
            <w:tr w:rsidR="00923C66" w:rsidRPr="00C644B6" w:rsidTr="007C6BF5">
              <w:trPr>
                <w:trHeight w:val="1064"/>
              </w:trPr>
              <w:tc>
                <w:tcPr>
                  <w:tcW w:w="1838" w:type="dxa"/>
                </w:tcPr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923C66" w:rsidRDefault="00923C66" w:rsidP="007C6BF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40"/>
                    </w:rPr>
                    <w:object w:dxaOrig="2700" w:dyaOrig="920">
                      <v:shape id="_x0000_i1040" type="#_x0000_t75" style="width:135pt;height:45.75pt" o:ole="">
                        <v:imagedata r:id="rId33" o:title=""/>
                      </v:shape>
                      <o:OLEObject Type="Embed" ProgID="Equation.DSMT4" ShapeID="_x0000_i1040" DrawAspect="Content" ObjectID="_1669639511" r:id="rId34"/>
                    </w:object>
                  </w:r>
                </w:p>
                <w:p w:rsidR="00923C66" w:rsidRDefault="00923C66" w:rsidP="007C6BF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Let  </w:t>
                  </w:r>
                  <w:r w:rsidRPr="00651241">
                    <w:rPr>
                      <w:position w:val="-14"/>
                    </w:rPr>
                    <w:object w:dxaOrig="3040" w:dyaOrig="400">
                      <v:shape id="_x0000_i1041" type="#_x0000_t75" style="width:152.25pt;height:20.25pt" o:ole="">
                        <v:imagedata r:id="rId35" o:title=""/>
                      </v:shape>
                      <o:OLEObject Type="Embed" ProgID="Equation.DSMT4" ShapeID="_x0000_i1041" DrawAspect="Content" ObjectID="_1669639512" r:id="rId36"/>
                    </w:object>
                  </w:r>
                </w:p>
                <w:p w:rsidR="00370D46" w:rsidRDefault="00370D46" w:rsidP="007C6BF5">
                  <w:pPr>
                    <w:widowControl w:val="0"/>
                    <w:tabs>
                      <w:tab w:val="left" w:pos="7410"/>
                    </w:tabs>
                  </w:pPr>
                  <w:r w:rsidRPr="00651241">
                    <w:rPr>
                      <w:position w:val="-56"/>
                    </w:rPr>
                    <w:object w:dxaOrig="2980" w:dyaOrig="1320">
                      <v:shape id="_x0000_i1042" type="#_x0000_t75" style="width:149.25pt;height:66pt" o:ole="">
                        <v:imagedata r:id="rId37" o:title=""/>
                      </v:shape>
                      <o:OLEObject Type="Embed" ProgID="Equation.DSMT4" ShapeID="_x0000_i1042" DrawAspect="Content" ObjectID="_1669639513" r:id="rId38"/>
                    </w:object>
                  </w:r>
                </w:p>
                <w:p w:rsidR="00923C66" w:rsidRPr="00C644B6" w:rsidRDefault="00923C66" w:rsidP="007C6BF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>Hence</w:t>
                  </w:r>
                  <w:r w:rsidR="00370D46">
                    <w:t>,</w:t>
                  </w:r>
                  <w:r w:rsidR="00345D11">
                    <w:t xml:space="preserve"> </w:t>
                  </w:r>
                  <w:r>
                    <w:t xml:space="preserve"> general solution of </w:t>
                  </w:r>
                  <w:r w:rsidR="00370D46" w:rsidRPr="00651241">
                    <w:rPr>
                      <w:position w:val="-24"/>
                    </w:rPr>
                    <w:object w:dxaOrig="2060" w:dyaOrig="620">
                      <v:shape id="_x0000_i1043" type="#_x0000_t75" style="width:102.75pt;height:30.75pt" o:ole="">
                        <v:imagedata r:id="rId12" o:title=""/>
                      </v:shape>
                      <o:OLEObject Type="Embed" ProgID="Equation.DSMT4" ShapeID="_x0000_i1043" DrawAspect="Content" ObjectID="_1669639514" r:id="rId39"/>
                    </w:object>
                  </w:r>
                  <w:r>
                    <w:t xml:space="preserve">is </w:t>
                  </w:r>
                  <w:r w:rsidR="00370D46" w:rsidRPr="00651241">
                    <w:rPr>
                      <w:position w:val="-10"/>
                    </w:rPr>
                    <w:object w:dxaOrig="1800" w:dyaOrig="360">
                      <v:shape id="_x0000_i1044" type="#_x0000_t75" style="width:90pt;height:18pt" o:ole="">
                        <v:imagedata r:id="rId40" o:title=""/>
                      </v:shape>
                      <o:OLEObject Type="Embed" ProgID="Equation.DSMT4" ShapeID="_x0000_i1044" DrawAspect="Content" ObjectID="_1669639515" r:id="rId41"/>
                    </w:object>
                  </w:r>
                </w:p>
              </w:tc>
            </w:tr>
          </w:tbl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923C66" w:rsidTr="007C6BF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23C66" w:rsidRDefault="00923C66" w:rsidP="007C6BF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923C66" w:rsidRDefault="00923C66" w:rsidP="00923C66"/>
    <w:p w:rsidR="00923C66" w:rsidRDefault="00923C66" w:rsidP="00923C66"/>
    <w:p w:rsidR="00923C66" w:rsidRDefault="00923C66" w:rsidP="00923C66"/>
    <w:p w:rsidR="00923C66" w:rsidRPr="00BE7A3F" w:rsidRDefault="00923C66" w:rsidP="00923C66"/>
    <w:p w:rsidR="00923C66" w:rsidRDefault="00923C66" w:rsidP="00923C66"/>
    <w:p w:rsidR="00923C66" w:rsidRPr="00DF4F48" w:rsidRDefault="00923C66" w:rsidP="00923C66"/>
    <w:p w:rsidR="00923C66" w:rsidRDefault="00923C66" w:rsidP="00923C66"/>
    <w:p w:rsidR="00923C66" w:rsidRDefault="00923C66" w:rsidP="00923C66"/>
    <w:p w:rsidR="00923C66" w:rsidRDefault="00923C66" w:rsidP="00923C66"/>
    <w:p w:rsidR="00923C66" w:rsidRDefault="00923C66" w:rsidP="00923C66"/>
    <w:p w:rsidR="007C6BF5" w:rsidRDefault="007C6BF5"/>
    <w:sectPr w:rsidR="007C6BF5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9F7170"/>
    <w:multiLevelType w:val="hybridMultilevel"/>
    <w:tmpl w:val="42948B8A"/>
    <w:lvl w:ilvl="0" w:tplc="EE8ABFF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923C66"/>
    <w:rsid w:val="001B61A9"/>
    <w:rsid w:val="001E17C0"/>
    <w:rsid w:val="00345D11"/>
    <w:rsid w:val="00370D46"/>
    <w:rsid w:val="00632821"/>
    <w:rsid w:val="007C6BF5"/>
    <w:rsid w:val="008148DE"/>
    <w:rsid w:val="00923C66"/>
    <w:rsid w:val="00D22B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8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3C6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3C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3C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D4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4</TotalTime>
  <Pages>3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5T06:09:00Z</dcterms:created>
  <dcterms:modified xsi:type="dcterms:W3CDTF">2020-12-16T10:17:00Z</dcterms:modified>
</cp:coreProperties>
</file>